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259" r:id="rId2"/>
    <p:sldId id="308" r:id="rId3"/>
    <p:sldId id="309" r:id="rId4"/>
    <p:sldId id="257" r:id="rId5"/>
    <p:sldId id="329" r:id="rId6"/>
    <p:sldId id="301" r:id="rId7"/>
    <p:sldId id="286" r:id="rId8"/>
    <p:sldId id="330" r:id="rId9"/>
    <p:sldId id="331" r:id="rId10"/>
    <p:sldId id="282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3" d="100"/>
          <a:sy n="113" d="100"/>
        </p:scale>
        <p:origin x="-1500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2DACF-8DD1-45A0-861B-2059F9DAB295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58C3D-A964-4CA3-8972-1534D67FC17D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66E81-50B9-4A7D-95BF-BC836E402709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91432-3B13-40F5-8A40-513629CC17CC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CB06-91C6-446A-A150-D70CAC260553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DE799-B14D-4E4D-B49E-57D84AAE1CB7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CC00-8AEF-4DD3-8A2A-C0533DAC07C5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6F258-D417-4721-8AA4-7D7EF94A6917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E2B2-C29E-4677-AF94-0CB56C4BE2D1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89ED6-1F79-44CB-B162-EE2E940AB2EA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1AD35-E402-4B01-8A4A-9BCAE4F6769B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C5692-C79F-486C-9427-26BD1B45057B}" type="datetime1">
              <a:rPr lang="zh-CN" altLang="en-US" smtClean="0"/>
              <a:t>2016-4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16832"/>
            <a:ext cx="7772400" cy="1656184"/>
          </a:xfrm>
        </p:spPr>
        <p:txBody>
          <a:bodyPr>
            <a:noAutofit/>
          </a:bodyPr>
          <a:lstStyle/>
          <a:p>
            <a:r>
              <a:rPr lang="en-US" altLang="zh-CN" sz="4800" dirty="0"/>
              <a:t>CEPC parameter choice and partial double ring design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00243" y="3933056"/>
            <a:ext cx="6840760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Yuan Zhang,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Na Wang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059832" y="6345137"/>
            <a:ext cx="3121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rgbClr val="002060"/>
                </a:solidFill>
              </a:rPr>
              <a:t>CEPC AP meeting, 2016.04.22</a:t>
            </a:r>
            <a:endParaRPr lang="zh-CN" altLang="en-US" i="1" dirty="0">
              <a:solidFill>
                <a:srgbClr val="00206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8995"/>
            <a:ext cx="3995936" cy="63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1" y="29280"/>
            <a:ext cx="2047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68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62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93076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5973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67558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260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420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924047"/>
              </p:ext>
            </p:extLst>
          </p:nvPr>
        </p:nvGraphicFramePr>
        <p:xfrm>
          <a:off x="107504" y="836712"/>
          <a:ext cx="8856984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24136"/>
                <a:gridCol w="1224136"/>
                <a:gridCol w="1296144"/>
                <a:gridCol w="1011903"/>
                <a:gridCol w="932313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20M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7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4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6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9760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4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573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2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8" y="2195803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19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753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763250" cy="777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93848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Higher order chromaticity correction in FFS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9" t="4642" r="16191" b="10502"/>
          <a:stretch/>
        </p:blipFill>
        <p:spPr bwMode="auto">
          <a:xfrm>
            <a:off x="1852463" y="2492896"/>
            <a:ext cx="5164667" cy="427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3275856" y="2204864"/>
            <a:ext cx="0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413671" y="2216944"/>
            <a:ext cx="1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95736" y="1700808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Quadrupole</a:t>
            </a:r>
            <a:r>
              <a:rPr lang="en-US" altLang="zh-CN" dirty="0" smtClean="0"/>
              <a:t> pair,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pair, </a:t>
            </a:r>
            <a:r>
              <a:rPr lang="en-US" altLang="zh-CN" dirty="0" err="1" smtClean="0"/>
              <a:t>octupole</a:t>
            </a:r>
            <a:r>
              <a:rPr lang="en-US" altLang="zh-CN" dirty="0" smtClean="0"/>
              <a:t> pair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4228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7275</TotalTime>
  <Words>592</Words>
  <Application>Microsoft Office PowerPoint</Application>
  <PresentationFormat>全屏显示(4:3)</PresentationFormat>
  <Paragraphs>257</Paragraphs>
  <Slides>1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Office 主题</vt:lpstr>
      <vt:lpstr>Equation</vt:lpstr>
      <vt:lpstr>CEPC parameter choice and partial double ring design</vt:lpstr>
      <vt:lpstr>Machine constraints / given parameters</vt:lpstr>
      <vt:lpstr>Constraints for parameter choice</vt:lpstr>
      <vt:lpstr>parameter for CEPC partial double ring （wangdou20160420）</vt:lpstr>
      <vt:lpstr>CEPC Higgs Luminosity vs beam power</vt:lpstr>
      <vt:lpstr>CEPC PDR Luminosity vs circumference</vt:lpstr>
      <vt:lpstr> Partial double ring FFS design with crab sextupoles</vt:lpstr>
      <vt:lpstr>PowerPoint 演示文稿</vt:lpstr>
      <vt:lpstr>Higher order chromaticity correction in FF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197</cp:revision>
  <dcterms:created xsi:type="dcterms:W3CDTF">2015-12-30T07:06:21Z</dcterms:created>
  <dcterms:modified xsi:type="dcterms:W3CDTF">2016-04-22T01:00:47Z</dcterms:modified>
</cp:coreProperties>
</file>